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E88A1C" w14:textId="77777777" w:rsidR="00F80D27" w:rsidRDefault="00F80D27" w:rsidP="00F80D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ọ và </w:t>
      </w:r>
      <w:proofErr w:type="gramStart"/>
      <w:r>
        <w:rPr>
          <w:rFonts w:ascii="Times New Roman" w:hAnsi="Times New Roman" w:cs="Times New Roman"/>
          <w:sz w:val="28"/>
          <w:szCs w:val="28"/>
        </w:rPr>
        <w:t>tên:…</w:t>
      </w:r>
      <w:proofErr w:type="gramEnd"/>
      <w:r>
        <w:rPr>
          <w:rFonts w:ascii="Times New Roman" w:hAnsi="Times New Roman" w:cs="Times New Roman"/>
          <w:sz w:val="28"/>
          <w:szCs w:val="28"/>
        </w:rPr>
        <w:t>…………………………</w:t>
      </w:r>
      <w:r w:rsidR="008D07CC">
        <w:rPr>
          <w:rFonts w:ascii="Times New Roman" w:hAnsi="Times New Roman" w:cs="Times New Roman"/>
          <w:sz w:val="28"/>
          <w:szCs w:val="28"/>
        </w:rPr>
        <w:t>….</w:t>
      </w:r>
    </w:p>
    <w:p w14:paraId="5F073D85" w14:textId="77777777" w:rsidR="00F80D27" w:rsidRDefault="00F80D27" w:rsidP="00F80D27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Lớp:…</w:t>
      </w:r>
      <w:proofErr w:type="gramEnd"/>
      <w:r>
        <w:rPr>
          <w:rFonts w:ascii="Times New Roman" w:hAnsi="Times New Roman" w:cs="Times New Roman"/>
          <w:sz w:val="28"/>
          <w:szCs w:val="28"/>
        </w:rPr>
        <w:t>……</w:t>
      </w:r>
      <w:r w:rsidR="008D07CC">
        <w:rPr>
          <w:rFonts w:ascii="Times New Roman" w:hAnsi="Times New Roman" w:cs="Times New Roman"/>
          <w:sz w:val="28"/>
          <w:szCs w:val="28"/>
        </w:rPr>
        <w:t>……………………………..</w:t>
      </w:r>
    </w:p>
    <w:p w14:paraId="4D9C8399" w14:textId="77777777" w:rsidR="00F80D27" w:rsidRDefault="00F80D27" w:rsidP="00F80D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IẾU BÀI TẬ</w:t>
      </w:r>
      <w:r w:rsidR="008D07CC">
        <w:rPr>
          <w:rFonts w:ascii="Times New Roman" w:hAnsi="Times New Roman" w:cs="Times New Roman"/>
          <w:b/>
          <w:sz w:val="28"/>
          <w:szCs w:val="28"/>
        </w:rPr>
        <w:t xml:space="preserve">P </w:t>
      </w:r>
      <w:r>
        <w:rPr>
          <w:rFonts w:ascii="Times New Roman" w:hAnsi="Times New Roman" w:cs="Times New Roman"/>
          <w:b/>
          <w:sz w:val="28"/>
          <w:szCs w:val="28"/>
        </w:rPr>
        <w:t>TOÁN</w:t>
      </w:r>
      <w:r w:rsidR="008D07CC">
        <w:rPr>
          <w:rFonts w:ascii="Times New Roman" w:hAnsi="Times New Roman" w:cs="Times New Roman"/>
          <w:b/>
          <w:sz w:val="28"/>
          <w:szCs w:val="28"/>
        </w:rPr>
        <w:t xml:space="preserve"> LỚP 3</w:t>
      </w:r>
    </w:p>
    <w:p w14:paraId="087153A3" w14:textId="5905B15D" w:rsidR="00F80D27" w:rsidRPr="00825ED9" w:rsidRDefault="00F80D27" w:rsidP="00F80D27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825ED9">
        <w:rPr>
          <w:rFonts w:ascii="Times New Roman" w:hAnsi="Times New Roman" w:cs="Times New Roman"/>
          <w:b/>
          <w:sz w:val="36"/>
          <w:szCs w:val="36"/>
          <w:u w:val="single"/>
        </w:rPr>
        <w:t>Tuầ</w:t>
      </w:r>
      <w:r w:rsidR="00DF569D" w:rsidRPr="00825ED9">
        <w:rPr>
          <w:rFonts w:ascii="Times New Roman" w:hAnsi="Times New Roman" w:cs="Times New Roman"/>
          <w:b/>
          <w:sz w:val="36"/>
          <w:szCs w:val="36"/>
          <w:u w:val="single"/>
        </w:rPr>
        <w:t xml:space="preserve">n </w:t>
      </w:r>
      <w:r w:rsidR="005A76A2">
        <w:rPr>
          <w:rFonts w:ascii="Times New Roman" w:hAnsi="Times New Roman" w:cs="Times New Roman"/>
          <w:b/>
          <w:sz w:val="36"/>
          <w:szCs w:val="36"/>
          <w:u w:val="single"/>
        </w:rPr>
        <w:t>12</w:t>
      </w:r>
      <w:r w:rsidR="00DF569D" w:rsidRPr="00825ED9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BE5100">
        <w:rPr>
          <w:rFonts w:ascii="Times New Roman" w:hAnsi="Times New Roman" w:cs="Times New Roman"/>
          <w:b/>
          <w:color w:val="FF0000"/>
          <w:sz w:val="36"/>
          <w:szCs w:val="36"/>
        </w:rPr>
        <w:t>LUYỆN TẬP</w:t>
      </w:r>
    </w:p>
    <w:p w14:paraId="7EA23987" w14:textId="3F80D7A8" w:rsidR="00F80D27" w:rsidRDefault="00DF569D" w:rsidP="00F80D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(TRANG </w:t>
      </w:r>
      <w:r w:rsidR="005A76A2">
        <w:rPr>
          <w:rFonts w:ascii="Times New Roman" w:hAnsi="Times New Roman" w:cs="Times New Roman"/>
          <w:b/>
          <w:sz w:val="28"/>
          <w:szCs w:val="28"/>
        </w:rPr>
        <w:t>60</w:t>
      </w:r>
      <w:r w:rsidR="00F80D27">
        <w:rPr>
          <w:rFonts w:ascii="Times New Roman" w:hAnsi="Times New Roman" w:cs="Times New Roman"/>
          <w:b/>
          <w:sz w:val="28"/>
          <w:szCs w:val="28"/>
        </w:rPr>
        <w:t>)</w:t>
      </w:r>
    </w:p>
    <w:p w14:paraId="33C2204D" w14:textId="4B0BF3C5" w:rsidR="00540FD8" w:rsidRDefault="00F80D27" w:rsidP="001E5C32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2533CB">
        <w:rPr>
          <w:rFonts w:ascii="Times New Roman" w:hAnsi="Times New Roman" w:cs="Times New Roman"/>
          <w:b/>
          <w:sz w:val="28"/>
          <w:szCs w:val="28"/>
        </w:rPr>
        <w:t xml:space="preserve"> Tính</w:t>
      </w:r>
      <w:r w:rsidR="004355FA">
        <w:rPr>
          <w:rFonts w:ascii="Times New Roman" w:hAnsi="Times New Roman" w:cs="Times New Roman"/>
          <w:b/>
          <w:sz w:val="28"/>
          <w:szCs w:val="28"/>
        </w:rPr>
        <w:t xml:space="preserve"> nhẩm</w:t>
      </w: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694"/>
        <w:gridCol w:w="2551"/>
        <w:gridCol w:w="2268"/>
      </w:tblGrid>
      <w:tr w:rsidR="00BE5100" w:rsidRPr="00A8584D" w14:paraId="31E73AAA" w14:textId="77777777" w:rsidTr="00373F27">
        <w:tc>
          <w:tcPr>
            <w:tcW w:w="2376" w:type="dxa"/>
          </w:tcPr>
          <w:p w14:paraId="79565C5D" w14:textId="45BF8574" w:rsidR="00BE5100" w:rsidRPr="004355FA" w:rsidRDefault="00BE5100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) 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x</w:t>
            </w:r>
            <w:proofErr w:type="gramEnd"/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1FD377C7" w14:textId="3B73E729" w:rsidR="00BE5100" w:rsidRPr="00BE5100" w:rsidRDefault="00BE5100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proofErr w:type="gramEnd"/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694" w:type="dxa"/>
          </w:tcPr>
          <w:p w14:paraId="0EA6D36E" w14:textId="409C8896" w:rsidR="00BE5100" w:rsidRPr="004355FA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x</w:t>
            </w:r>
            <w:proofErr w:type="gramEnd"/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63449379" w14:textId="5EB3CB8F" w:rsidR="00BE5100" w:rsidRPr="00BE5100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6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=</w:t>
            </w:r>
          </w:p>
        </w:tc>
        <w:tc>
          <w:tcPr>
            <w:tcW w:w="2551" w:type="dxa"/>
          </w:tcPr>
          <w:p w14:paraId="58DA6827" w14:textId="2CE481E6" w:rsidR="00BE5100" w:rsidRPr="004355FA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x</w:t>
            </w:r>
            <w:proofErr w:type="gramEnd"/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531CBE2A" w14:textId="7E44DB13" w:rsidR="00BE5100" w:rsidRPr="00BE5100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4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=</w:t>
            </w:r>
          </w:p>
        </w:tc>
        <w:tc>
          <w:tcPr>
            <w:tcW w:w="2268" w:type="dxa"/>
          </w:tcPr>
          <w:p w14:paraId="10B82508" w14:textId="233F86DE" w:rsidR="00BE5100" w:rsidRPr="004355FA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x</w:t>
            </w:r>
            <w:proofErr w:type="gramEnd"/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2E9F575C" w14:textId="70BF7CD2" w:rsidR="00BE5100" w:rsidRPr="00BE5100" w:rsidRDefault="005A76A2" w:rsidP="00373F2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2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BE510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BE5100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=</w:t>
            </w:r>
          </w:p>
        </w:tc>
      </w:tr>
    </w:tbl>
    <w:p w14:paraId="1F707B56" w14:textId="77777777" w:rsidR="00BE5100" w:rsidRDefault="00BE5100" w:rsidP="001E5C3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694"/>
        <w:gridCol w:w="2551"/>
        <w:gridCol w:w="2268"/>
      </w:tblGrid>
      <w:tr w:rsidR="004355FA" w:rsidRPr="00A8584D" w14:paraId="15A332B0" w14:textId="0BC535E8" w:rsidTr="004355FA">
        <w:tc>
          <w:tcPr>
            <w:tcW w:w="2376" w:type="dxa"/>
          </w:tcPr>
          <w:p w14:paraId="41D75378" w14:textId="4BC0C2F9" w:rsidR="004355FA" w:rsidRPr="004355FA" w:rsidRDefault="00BE5100" w:rsidP="004355FA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) </w:t>
            </w:r>
            <w:r w:rsidR="00AC6B9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4355FA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0FAC1052" w14:textId="72EAA750" w:rsidR="004355FA" w:rsidRPr="005A76A2" w:rsidRDefault="00BE5100" w:rsidP="004355FA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</w:t>
            </w:r>
            <w:r w:rsidR="00AC6B9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 w:rsidR="004355FA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694" w:type="dxa"/>
          </w:tcPr>
          <w:p w14:paraId="02DA6C2E" w14:textId="4F4A59BE" w:rsidR="00AC6B9B" w:rsidRPr="004355FA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489F04E6" w14:textId="4EE7CC10" w:rsidR="004355FA" w:rsidRPr="005A76A2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551" w:type="dxa"/>
          </w:tcPr>
          <w:p w14:paraId="24A9D883" w14:textId="1EE6536F" w:rsidR="00AC6B9B" w:rsidRPr="004355FA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6690CEBD" w14:textId="5868F25B" w:rsidR="004355FA" w:rsidRPr="005A76A2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268" w:type="dxa"/>
          </w:tcPr>
          <w:p w14:paraId="58A3CF54" w14:textId="4E6F103C" w:rsidR="00AC6B9B" w:rsidRPr="004355FA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41347CC4" w14:textId="2F218ECA" w:rsidR="004355FA" w:rsidRPr="005A76A2" w:rsidRDefault="00AC6B9B" w:rsidP="00AC6B9B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0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</w:tr>
    </w:tbl>
    <w:p w14:paraId="718BE8DB" w14:textId="0D3AC4AB" w:rsidR="00795540" w:rsidRDefault="00331625" w:rsidP="00795540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3162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C6B9B" w:rsidRPr="0033162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="00AC6B9B">
        <w:rPr>
          <w:rFonts w:ascii="Times New Roman" w:hAnsi="Times New Roman" w:cs="Times New Roman"/>
          <w:sz w:val="28"/>
          <w:szCs w:val="28"/>
        </w:rPr>
        <w:t xml:space="preserve"> </w:t>
      </w:r>
      <w:r w:rsidR="00AC6B9B" w:rsidRPr="00331625">
        <w:rPr>
          <w:rFonts w:ascii="Times New Roman" w:hAnsi="Times New Roman" w:cs="Times New Roman"/>
          <w:b/>
          <w:bCs/>
          <w:sz w:val="28"/>
          <w:szCs w:val="28"/>
        </w:rPr>
        <w:t>Tính</w:t>
      </w:r>
      <w:r w:rsidR="005A76A2">
        <w:rPr>
          <w:rFonts w:ascii="Times New Roman" w:hAnsi="Times New Roman" w:cs="Times New Roman"/>
          <w:b/>
          <w:bCs/>
          <w:sz w:val="28"/>
          <w:szCs w:val="28"/>
        </w:rPr>
        <w:t xml:space="preserve"> nhẩm</w:t>
      </w: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694"/>
        <w:gridCol w:w="2551"/>
        <w:gridCol w:w="2268"/>
      </w:tblGrid>
      <w:tr w:rsidR="005A76A2" w:rsidRPr="00A8584D" w14:paraId="36930919" w14:textId="77777777" w:rsidTr="00F938F9">
        <w:tc>
          <w:tcPr>
            <w:tcW w:w="2376" w:type="dxa"/>
          </w:tcPr>
          <w:p w14:paraId="172CB427" w14:textId="4940C795" w:rsidR="005A76A2" w:rsidRPr="004355FA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29080034" w14:textId="28684B6F" w:rsidR="005A76A2" w:rsidRPr="005A76A2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2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694" w:type="dxa"/>
          </w:tcPr>
          <w:p w14:paraId="32FCA209" w14:textId="77777777" w:rsidR="005A76A2" w:rsidRPr="004355FA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20E0F043" w14:textId="0B5BD707" w:rsidR="005A76A2" w:rsidRPr="005A76A2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551" w:type="dxa"/>
          </w:tcPr>
          <w:p w14:paraId="706E0EA2" w14:textId="041D61D3" w:rsidR="005A76A2" w:rsidRPr="004355FA" w:rsidRDefault="009F4A45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0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 w:rsidR="005A76A2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493443F4" w14:textId="3CF337F8" w:rsidR="005A76A2" w:rsidRPr="005A76A2" w:rsidRDefault="009F4A45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8</w:t>
            </w:r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="005A76A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 w:rsidR="005A76A2"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  <w:tc>
          <w:tcPr>
            <w:tcW w:w="2268" w:type="dxa"/>
          </w:tcPr>
          <w:p w14:paraId="751FBF14" w14:textId="5135CDD3" w:rsidR="005A76A2" w:rsidRPr="004355FA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9F4A4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8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 </w:t>
            </w:r>
          </w:p>
          <w:p w14:paraId="5DF2617E" w14:textId="0352C452" w:rsidR="005A76A2" w:rsidRPr="005A76A2" w:rsidRDefault="005A76A2" w:rsidP="00F938F9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  <w:r w:rsidR="009F4A4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="009F4A4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  <w:r w:rsidRPr="004355F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=</w:t>
            </w:r>
          </w:p>
        </w:tc>
      </w:tr>
    </w:tbl>
    <w:p w14:paraId="2297934A" w14:textId="77777777" w:rsidR="005A76A2" w:rsidRDefault="005A76A2" w:rsidP="00795540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5E459EAF" w14:textId="365D7E6A" w:rsidR="007433E6" w:rsidRPr="00A1738F" w:rsidRDefault="007433E6" w:rsidP="00540FD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050CB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AC6B9B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D050CB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F4A45">
        <w:rPr>
          <w:rFonts w:ascii="Times New Roman" w:hAnsi="Times New Roman" w:cs="Times New Roman"/>
          <w:b/>
          <w:sz w:val="28"/>
          <w:szCs w:val="28"/>
        </w:rPr>
        <w:t>Một người nuôi 42 con thỏ. Sau khi đã bán đi 10 con, người đó nhốt đều số còn lại vào 8 chuồng. Hỏi mỗi chuồng đó nhốt mấy con thỏ</w:t>
      </w:r>
      <w:r w:rsidR="00A1738F">
        <w:rPr>
          <w:rFonts w:ascii="Times New Roman" w:hAnsi="Times New Roman" w:cs="Times New Roman"/>
          <w:b/>
          <w:sz w:val="28"/>
          <w:szCs w:val="28"/>
        </w:rPr>
        <w:t>?</w:t>
      </w:r>
    </w:p>
    <w:p w14:paraId="592E11A3" w14:textId="77777777" w:rsidR="009F4A45" w:rsidRDefault="007433E6" w:rsidP="009F4A45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.……………………………………………………………………………………….……………………………………………………………………………………</w:t>
      </w:r>
      <w:r w:rsidR="004355FA" w:rsidRPr="004355FA">
        <w:rPr>
          <w:rFonts w:ascii="Times New Roman" w:hAnsi="Times New Roman" w:cs="Times New Roman"/>
          <w:sz w:val="28"/>
          <w:szCs w:val="28"/>
        </w:rPr>
        <w:t xml:space="preserve"> </w:t>
      </w:r>
      <w:r w:rsidR="004355FA"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….……………………………………………………………………………………….……………………………………………………………………………………….……………………………………………………………………………………</w:t>
      </w:r>
      <w:r w:rsidR="009F4A45"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….……………………………………………………………………………………</w:t>
      </w:r>
    </w:p>
    <w:p w14:paraId="3982703D" w14:textId="77777777" w:rsidR="009F4A45" w:rsidRDefault="009F4A45" w:rsidP="009F4A45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….……………………………………………………………………………………</w:t>
      </w:r>
    </w:p>
    <w:p w14:paraId="166795A6" w14:textId="576785BC" w:rsidR="00FF3606" w:rsidRDefault="00FF3606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14:paraId="36DDFB3E" w14:textId="15ED80B1" w:rsidR="00795540" w:rsidRDefault="00795540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95540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3E0418"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795540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4A45">
        <w:rPr>
          <w:rFonts w:ascii="Times New Roman" w:hAnsi="Times New Roman" w:cs="Times New Roman"/>
          <w:b/>
          <w:bCs/>
          <w:sz w:val="28"/>
          <w:szCs w:val="28"/>
        </w:rPr>
        <w:t>Tìm</w:t>
      </w:r>
      <w:r w:rsidR="003E0418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="009F4A45" w:rsidRPr="003E0418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20" w:dyaOrig="620" w14:anchorId="1FD0DC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30.75pt" o:ole="">
            <v:imagedata r:id="rId6" o:title=""/>
          </v:shape>
          <o:OLEObject Type="Embed" ProgID="Equation.DSMT4" ShapeID="_x0000_i1027" DrawAspect="Content" ObjectID="_1698440796" r:id="rId7"/>
        </w:object>
      </w:r>
      <w:r w:rsidR="003E0418">
        <w:rPr>
          <w:rFonts w:ascii="Times New Roman" w:hAnsi="Times New Roman" w:cs="Times New Roman"/>
          <w:b/>
          <w:bCs/>
          <w:sz w:val="28"/>
          <w:szCs w:val="28"/>
        </w:rPr>
        <w:t xml:space="preserve">  số </w:t>
      </w:r>
      <w:r w:rsidR="009F4A45">
        <w:rPr>
          <w:rFonts w:ascii="Times New Roman" w:hAnsi="Times New Roman" w:cs="Times New Roman"/>
          <w:b/>
          <w:bCs/>
          <w:sz w:val="28"/>
          <w:szCs w:val="28"/>
        </w:rPr>
        <w:t>ô vuông của mỗi hình</w:t>
      </w:r>
      <w:r w:rsidR="00010F5C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1B4AB684" w14:textId="31C28E16" w:rsidR="009F4A45" w:rsidRDefault="009F4A45" w:rsidP="00E423E0">
      <w:pPr>
        <w:tabs>
          <w:tab w:val="center" w:pos="4678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a) </w:t>
      </w:r>
      <w:r w:rsidR="00E423E0">
        <w:rPr>
          <w:rFonts w:ascii="Times New Roman" w:hAnsi="Times New Roman" w:cs="Times New Roman"/>
          <w:b/>
          <w:bCs/>
          <w:sz w:val="28"/>
          <w:szCs w:val="28"/>
        </w:rPr>
        <w:tab/>
        <w:t>b)</w:t>
      </w:r>
    </w:p>
    <w:tbl>
      <w:tblPr>
        <w:tblStyle w:val="TableGrid"/>
        <w:tblpPr w:leftFromText="180" w:rightFromText="180" w:vertAnchor="text" w:horzAnchor="page" w:tblpX="6418" w:tblpY="301"/>
        <w:tblW w:w="0" w:type="auto"/>
        <w:shd w:val="clear" w:color="auto" w:fill="C6D9F1" w:themeFill="text2" w:themeFillTint="33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5961DF" w14:paraId="2D10426E" w14:textId="77777777" w:rsidTr="005961DF">
        <w:trPr>
          <w:trHeight w:val="567"/>
        </w:trPr>
        <w:tc>
          <w:tcPr>
            <w:tcW w:w="567" w:type="dxa"/>
            <w:shd w:val="clear" w:color="auto" w:fill="C6D9F1" w:themeFill="text2" w:themeFillTint="33"/>
          </w:tcPr>
          <w:p w14:paraId="6FE3733A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03C85F40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38FAD25F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0965623A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11760B23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7895FCCD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5961DF" w14:paraId="4F81FF43" w14:textId="77777777" w:rsidTr="005961DF">
        <w:trPr>
          <w:trHeight w:val="567"/>
        </w:trPr>
        <w:tc>
          <w:tcPr>
            <w:tcW w:w="567" w:type="dxa"/>
            <w:shd w:val="clear" w:color="auto" w:fill="C6D9F1" w:themeFill="text2" w:themeFillTint="33"/>
          </w:tcPr>
          <w:p w14:paraId="63D13679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6C23A8DB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F11BECA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56D10E25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D187536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1E55754E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5961DF" w14:paraId="311DE487" w14:textId="77777777" w:rsidTr="005961DF">
        <w:trPr>
          <w:trHeight w:val="567"/>
        </w:trPr>
        <w:tc>
          <w:tcPr>
            <w:tcW w:w="567" w:type="dxa"/>
            <w:shd w:val="clear" w:color="auto" w:fill="C6D9F1" w:themeFill="text2" w:themeFillTint="33"/>
          </w:tcPr>
          <w:p w14:paraId="492A8395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7F06C796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4223CB3D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7238C5D7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070AAB6A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3F5EC0F9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5961DF" w14:paraId="5AFAD68F" w14:textId="77777777" w:rsidTr="005961DF">
        <w:trPr>
          <w:trHeight w:val="567"/>
        </w:trPr>
        <w:tc>
          <w:tcPr>
            <w:tcW w:w="567" w:type="dxa"/>
            <w:shd w:val="clear" w:color="auto" w:fill="C6D9F1" w:themeFill="text2" w:themeFillTint="33"/>
          </w:tcPr>
          <w:p w14:paraId="62D4E13D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1BD1C4F8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597E0F78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54246355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13038D92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0A5ADDC7" w14:textId="77777777" w:rsidR="00E423E0" w:rsidRDefault="00E423E0" w:rsidP="00E423E0">
            <w:pPr>
              <w:tabs>
                <w:tab w:val="left" w:pos="1770"/>
              </w:tabs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0FD1B192" w14:textId="77777777" w:rsidR="00E423E0" w:rsidRDefault="00E423E0" w:rsidP="00E423E0">
      <w:pPr>
        <w:tabs>
          <w:tab w:val="center" w:pos="4678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shd w:val="clear" w:color="auto" w:fill="C6D9F1" w:themeFill="text2" w:themeFillTint="33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</w:tblGrid>
      <w:tr w:rsidR="005961DF" w14:paraId="55F6C571" w14:textId="77777777" w:rsidTr="005961DF">
        <w:trPr>
          <w:trHeight w:val="567"/>
        </w:trPr>
        <w:tc>
          <w:tcPr>
            <w:tcW w:w="567" w:type="dxa"/>
            <w:tcBorders>
              <w:top w:val="nil"/>
              <w:left w:val="nil"/>
            </w:tcBorders>
            <w:shd w:val="clear" w:color="auto" w:fill="FFFFFF" w:themeFill="background1"/>
          </w:tcPr>
          <w:p w14:paraId="54345B32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779B5EE8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1E94F101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52EE7D9E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nil"/>
              <w:right w:val="nil"/>
            </w:tcBorders>
            <w:shd w:val="clear" w:color="auto" w:fill="FFFFFF" w:themeFill="background1"/>
          </w:tcPr>
          <w:p w14:paraId="2255F077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F4A45" w14:paraId="781B0C61" w14:textId="77777777" w:rsidTr="005961DF">
        <w:trPr>
          <w:trHeight w:val="567"/>
        </w:trPr>
        <w:tc>
          <w:tcPr>
            <w:tcW w:w="567" w:type="dxa"/>
            <w:shd w:val="clear" w:color="auto" w:fill="C6D9F1" w:themeFill="text2" w:themeFillTint="33"/>
          </w:tcPr>
          <w:p w14:paraId="77017370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0DB68567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E2881AF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6303D211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49EB88F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F4A45" w14:paraId="6CE1B256" w14:textId="77777777" w:rsidTr="005961DF">
        <w:trPr>
          <w:trHeight w:val="567"/>
        </w:trPr>
        <w:tc>
          <w:tcPr>
            <w:tcW w:w="567" w:type="dxa"/>
            <w:tcBorders>
              <w:bottom w:val="single" w:sz="4" w:space="0" w:color="auto"/>
            </w:tcBorders>
            <w:shd w:val="clear" w:color="auto" w:fill="C6D9F1" w:themeFill="text2" w:themeFillTint="33"/>
          </w:tcPr>
          <w:p w14:paraId="40B6DB8D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421182DE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34D665E7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0100DEF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C6D9F1" w:themeFill="text2" w:themeFillTint="33"/>
          </w:tcPr>
          <w:p w14:paraId="22F35A73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5961DF" w14:paraId="5F62698C" w14:textId="77777777" w:rsidTr="005961DF">
        <w:trPr>
          <w:trHeight w:val="567"/>
        </w:trPr>
        <w:tc>
          <w:tcPr>
            <w:tcW w:w="567" w:type="dxa"/>
            <w:tcBorders>
              <w:left w:val="nil"/>
              <w:bottom w:val="nil"/>
            </w:tcBorders>
            <w:shd w:val="clear" w:color="auto" w:fill="FFFFFF" w:themeFill="background1"/>
          </w:tcPr>
          <w:p w14:paraId="29836ECD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323E7522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212057D8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shd w:val="clear" w:color="auto" w:fill="C6D9F1" w:themeFill="text2" w:themeFillTint="33"/>
          </w:tcPr>
          <w:p w14:paraId="70D6BFAD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" w:type="dxa"/>
            <w:tcBorders>
              <w:bottom w:val="nil"/>
              <w:right w:val="nil"/>
            </w:tcBorders>
            <w:shd w:val="clear" w:color="auto" w:fill="FFFFFF" w:themeFill="background1"/>
          </w:tcPr>
          <w:p w14:paraId="79843140" w14:textId="77777777" w:rsidR="009F4A45" w:rsidRDefault="009F4A45" w:rsidP="00E423E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5E4852D0" w14:textId="77777777" w:rsidR="00E423E0" w:rsidRDefault="00E423E0" w:rsidP="00E423E0">
      <w:pPr>
        <w:tabs>
          <w:tab w:val="left" w:pos="1770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ab/>
      </w:r>
    </w:p>
    <w:p w14:paraId="5F001DDE" w14:textId="1456BAC8" w:rsidR="00010F5C" w:rsidRDefault="00E423E0" w:rsidP="00E423E0">
      <w:pPr>
        <w:tabs>
          <w:tab w:val="left" w:pos="1770"/>
        </w:tabs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textWrapping" w:clear="all"/>
      </w:r>
    </w:p>
    <w:p w14:paraId="24A02364" w14:textId="50BADA42" w:rsidR="00010F5C" w:rsidRDefault="00010F5C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2A95E2F" w14:textId="3F20BAC8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49D72FA" w14:textId="61A3FCD3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1A51995" w14:textId="75D13717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1D75722" w14:textId="5D3681CD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0F1E7622" w14:textId="67CCBE0D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C9FA6BC" w14:textId="5883C85A" w:rsidR="0093559F" w:rsidRDefault="0093559F" w:rsidP="007433E6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93559F" w:rsidSect="00331625">
      <w:pgSz w:w="12240" w:h="15840"/>
      <w:pgMar w:top="1134" w:right="1183" w:bottom="709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86FE7"/>
    <w:multiLevelType w:val="hybridMultilevel"/>
    <w:tmpl w:val="623C2E52"/>
    <w:lvl w:ilvl="0" w:tplc="29FE71FC">
      <w:numFmt w:val="bullet"/>
      <w:lvlText w:val="-"/>
      <w:lvlJc w:val="left"/>
      <w:pPr>
        <w:ind w:left="57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1" w15:restartNumberingAfterBreak="0">
    <w:nsid w:val="16F313F0"/>
    <w:multiLevelType w:val="hybridMultilevel"/>
    <w:tmpl w:val="54DCDA60"/>
    <w:lvl w:ilvl="0" w:tplc="6DFA81C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 w15:restartNumberingAfterBreak="0">
    <w:nsid w:val="1F676C6A"/>
    <w:multiLevelType w:val="hybridMultilevel"/>
    <w:tmpl w:val="927875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9976D4"/>
    <w:multiLevelType w:val="hybridMultilevel"/>
    <w:tmpl w:val="55B09E0E"/>
    <w:lvl w:ilvl="0" w:tplc="9490BDF8">
      <w:numFmt w:val="bullet"/>
      <w:lvlText w:val=""/>
      <w:lvlJc w:val="left"/>
      <w:pPr>
        <w:ind w:left="852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2" w:hanging="360"/>
      </w:pPr>
      <w:rPr>
        <w:rFonts w:ascii="Wingdings" w:hAnsi="Wingdings" w:hint="default"/>
      </w:rPr>
    </w:lvl>
  </w:abstractNum>
  <w:abstractNum w:abstractNumId="4" w15:restartNumberingAfterBreak="0">
    <w:nsid w:val="2BE40571"/>
    <w:multiLevelType w:val="hybridMultilevel"/>
    <w:tmpl w:val="6CF6993A"/>
    <w:lvl w:ilvl="0" w:tplc="CE7C022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2AE86B1E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EF2C16AE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75825A00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1ABE33E0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8B0833B6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4DA40930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BB86769E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EA8E0512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5" w15:restartNumberingAfterBreak="0">
    <w:nsid w:val="35A369B4"/>
    <w:multiLevelType w:val="hybridMultilevel"/>
    <w:tmpl w:val="B4A0FAAA"/>
    <w:lvl w:ilvl="0" w:tplc="7B9CA99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A8124CD"/>
    <w:multiLevelType w:val="hybridMultilevel"/>
    <w:tmpl w:val="F5706074"/>
    <w:lvl w:ilvl="0" w:tplc="96B8AB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482C37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3BE597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CD858C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FC8D91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BE85EC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9E2311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7D8D51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B84B7C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CA70C6F"/>
    <w:multiLevelType w:val="hybridMultilevel"/>
    <w:tmpl w:val="B6C8CA42"/>
    <w:lvl w:ilvl="0" w:tplc="4E34B3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F484360"/>
    <w:multiLevelType w:val="hybridMultilevel"/>
    <w:tmpl w:val="C77C5C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E637C0"/>
    <w:multiLevelType w:val="hybridMultilevel"/>
    <w:tmpl w:val="87D0CC74"/>
    <w:lvl w:ilvl="0" w:tplc="EB468D4E">
      <w:numFmt w:val="bullet"/>
      <w:lvlText w:val="-"/>
      <w:lvlJc w:val="left"/>
      <w:pPr>
        <w:ind w:left="70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0" w15:restartNumberingAfterBreak="0">
    <w:nsid w:val="664D714C"/>
    <w:multiLevelType w:val="hybridMultilevel"/>
    <w:tmpl w:val="F9C49600"/>
    <w:lvl w:ilvl="0" w:tplc="F274D3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AE86B1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EF2C16A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5825A0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1ABE33E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8B0833B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DA4093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BB86769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EA8E051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14A6CB7"/>
    <w:multiLevelType w:val="hybridMultilevel"/>
    <w:tmpl w:val="C2EC4C32"/>
    <w:lvl w:ilvl="0" w:tplc="7F78B61C">
      <w:numFmt w:val="bullet"/>
      <w:lvlText w:val="-"/>
      <w:lvlJc w:val="left"/>
      <w:pPr>
        <w:ind w:left="7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7AC93310"/>
    <w:multiLevelType w:val="hybridMultilevel"/>
    <w:tmpl w:val="B4A0FAAA"/>
    <w:lvl w:ilvl="0" w:tplc="7B9CA9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9"/>
  </w:num>
  <w:num w:numId="2">
    <w:abstractNumId w:val="0"/>
  </w:num>
  <w:num w:numId="3">
    <w:abstractNumId w:val="11"/>
  </w:num>
  <w:num w:numId="4">
    <w:abstractNumId w:val="8"/>
  </w:num>
  <w:num w:numId="5">
    <w:abstractNumId w:val="4"/>
  </w:num>
  <w:num w:numId="6">
    <w:abstractNumId w:val="3"/>
  </w:num>
  <w:num w:numId="7">
    <w:abstractNumId w:val="10"/>
  </w:num>
  <w:num w:numId="8">
    <w:abstractNumId w:val="12"/>
  </w:num>
  <w:num w:numId="9">
    <w:abstractNumId w:val="5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6"/>
  </w:num>
  <w:num w:numId="13">
    <w:abstractNumId w:val="7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4B21"/>
    <w:rsid w:val="00010F5C"/>
    <w:rsid w:val="0006753A"/>
    <w:rsid w:val="0007059C"/>
    <w:rsid w:val="00077E98"/>
    <w:rsid w:val="00083B5E"/>
    <w:rsid w:val="000955D3"/>
    <w:rsid w:val="00095701"/>
    <w:rsid w:val="000A59C7"/>
    <w:rsid w:val="000C075D"/>
    <w:rsid w:val="000C5B7F"/>
    <w:rsid w:val="000F5571"/>
    <w:rsid w:val="00110990"/>
    <w:rsid w:val="00140530"/>
    <w:rsid w:val="0015426E"/>
    <w:rsid w:val="001C6362"/>
    <w:rsid w:val="001D3E43"/>
    <w:rsid w:val="001E1B45"/>
    <w:rsid w:val="001E5C32"/>
    <w:rsid w:val="002533CB"/>
    <w:rsid w:val="00274818"/>
    <w:rsid w:val="00287421"/>
    <w:rsid w:val="002D6080"/>
    <w:rsid w:val="002E4782"/>
    <w:rsid w:val="00327ECC"/>
    <w:rsid w:val="00331625"/>
    <w:rsid w:val="003550FA"/>
    <w:rsid w:val="00371CC9"/>
    <w:rsid w:val="00381C2B"/>
    <w:rsid w:val="003834D7"/>
    <w:rsid w:val="003A3107"/>
    <w:rsid w:val="003A7CF7"/>
    <w:rsid w:val="003C2C18"/>
    <w:rsid w:val="003E0418"/>
    <w:rsid w:val="003E6BA0"/>
    <w:rsid w:val="003F2544"/>
    <w:rsid w:val="004355FA"/>
    <w:rsid w:val="00436C34"/>
    <w:rsid w:val="0046601E"/>
    <w:rsid w:val="0048009C"/>
    <w:rsid w:val="0048313C"/>
    <w:rsid w:val="004D57F6"/>
    <w:rsid w:val="004D66DE"/>
    <w:rsid w:val="00540FD8"/>
    <w:rsid w:val="00561BB5"/>
    <w:rsid w:val="0056270E"/>
    <w:rsid w:val="005765EE"/>
    <w:rsid w:val="005961DF"/>
    <w:rsid w:val="005A3F28"/>
    <w:rsid w:val="005A76A2"/>
    <w:rsid w:val="005B1F52"/>
    <w:rsid w:val="005B205A"/>
    <w:rsid w:val="00614A6E"/>
    <w:rsid w:val="00643287"/>
    <w:rsid w:val="00673F4C"/>
    <w:rsid w:val="006757CE"/>
    <w:rsid w:val="00690F05"/>
    <w:rsid w:val="006B146A"/>
    <w:rsid w:val="006C3093"/>
    <w:rsid w:val="006F5D1D"/>
    <w:rsid w:val="0070015E"/>
    <w:rsid w:val="00703C98"/>
    <w:rsid w:val="007146DF"/>
    <w:rsid w:val="0072221C"/>
    <w:rsid w:val="007359BD"/>
    <w:rsid w:val="00742CE4"/>
    <w:rsid w:val="007433E6"/>
    <w:rsid w:val="00791FC4"/>
    <w:rsid w:val="00795540"/>
    <w:rsid w:val="007A45D9"/>
    <w:rsid w:val="007B7206"/>
    <w:rsid w:val="007C0068"/>
    <w:rsid w:val="007D3945"/>
    <w:rsid w:val="007D53F1"/>
    <w:rsid w:val="007E2518"/>
    <w:rsid w:val="0080355A"/>
    <w:rsid w:val="00807BD7"/>
    <w:rsid w:val="00812963"/>
    <w:rsid w:val="00816E23"/>
    <w:rsid w:val="00825ED9"/>
    <w:rsid w:val="00841D83"/>
    <w:rsid w:val="0085033D"/>
    <w:rsid w:val="00895DC8"/>
    <w:rsid w:val="008C7D3D"/>
    <w:rsid w:val="008D07CC"/>
    <w:rsid w:val="00914E53"/>
    <w:rsid w:val="009206C7"/>
    <w:rsid w:val="00922D95"/>
    <w:rsid w:val="0093559F"/>
    <w:rsid w:val="00947F4A"/>
    <w:rsid w:val="00992A57"/>
    <w:rsid w:val="009E6499"/>
    <w:rsid w:val="009E780C"/>
    <w:rsid w:val="009F4A45"/>
    <w:rsid w:val="00A1738F"/>
    <w:rsid w:val="00A61A64"/>
    <w:rsid w:val="00A76F6F"/>
    <w:rsid w:val="00AA15F9"/>
    <w:rsid w:val="00AC6B9B"/>
    <w:rsid w:val="00AF0497"/>
    <w:rsid w:val="00AF3DA4"/>
    <w:rsid w:val="00B005EE"/>
    <w:rsid w:val="00B3022F"/>
    <w:rsid w:val="00B43AF3"/>
    <w:rsid w:val="00B634AE"/>
    <w:rsid w:val="00BE5100"/>
    <w:rsid w:val="00C00562"/>
    <w:rsid w:val="00C05072"/>
    <w:rsid w:val="00C16279"/>
    <w:rsid w:val="00C535F8"/>
    <w:rsid w:val="00C57169"/>
    <w:rsid w:val="00C577FE"/>
    <w:rsid w:val="00CC1B29"/>
    <w:rsid w:val="00D050CB"/>
    <w:rsid w:val="00D142F9"/>
    <w:rsid w:val="00D31E51"/>
    <w:rsid w:val="00D44B21"/>
    <w:rsid w:val="00D570C2"/>
    <w:rsid w:val="00D5745E"/>
    <w:rsid w:val="00D73DB7"/>
    <w:rsid w:val="00D7557E"/>
    <w:rsid w:val="00DD4082"/>
    <w:rsid w:val="00DE54E3"/>
    <w:rsid w:val="00DF569D"/>
    <w:rsid w:val="00E16798"/>
    <w:rsid w:val="00E423E0"/>
    <w:rsid w:val="00E473DF"/>
    <w:rsid w:val="00EA5A4F"/>
    <w:rsid w:val="00EB2DED"/>
    <w:rsid w:val="00EC4E15"/>
    <w:rsid w:val="00EC7D3B"/>
    <w:rsid w:val="00F80D27"/>
    <w:rsid w:val="00F836DD"/>
    <w:rsid w:val="00F938DA"/>
    <w:rsid w:val="00FA5482"/>
    <w:rsid w:val="00FC74DC"/>
    <w:rsid w:val="00FF3606"/>
    <w:rsid w:val="00FF7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4C18AB"/>
  <w15:docId w15:val="{F4CEF3BD-3C11-4033-90EC-6CF2375E8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0D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7F4A"/>
    <w:pPr>
      <w:ind w:left="720"/>
      <w:contextualSpacing/>
    </w:pPr>
  </w:style>
  <w:style w:type="table" w:styleId="TableGrid">
    <w:name w:val="Table Grid"/>
    <w:basedOn w:val="TableNormal"/>
    <w:uiPriority w:val="59"/>
    <w:rsid w:val="00D44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A59C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9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9C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914E5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2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1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5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3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4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994949">
          <w:marLeft w:val="806"/>
          <w:marRight w:val="0"/>
          <w:marTop w:val="43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46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7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36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996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1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BDCA7-3FA2-42C3-B9D7-319500E6F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2</TotalTime>
  <Pages>2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an Hai_HHT</dc:creator>
  <cp:lastModifiedBy>DELL</cp:lastModifiedBy>
  <cp:revision>151</cp:revision>
  <cp:lastPrinted>2021-05-20T12:56:00Z</cp:lastPrinted>
  <dcterms:created xsi:type="dcterms:W3CDTF">2020-03-18T23:50:00Z</dcterms:created>
  <dcterms:modified xsi:type="dcterms:W3CDTF">2021-11-14T17:20:00Z</dcterms:modified>
</cp:coreProperties>
</file>